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7EE8" w:rsidRDefault="00037EE8" w:rsidP="00037EE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7</w:t>
      </w:r>
    </w:p>
    <w:p w:rsidR="00037EE8" w:rsidRDefault="00037EE8" w:rsidP="00037EE8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 помощью алгоритма Форда-Беллмана найти кратчайшие расстояния от вершины 3 (нумерация вершин начинается с 0) до всех остальных вершин связного взвешенного неориентированного графа, имеющего 6 вершин. Граф задан матрицей смежности, (0 означает, что соответствующей дуги нет).</w:t>
      </w:r>
    </w:p>
    <w:p w:rsidR="00037EE8" w:rsidRDefault="00037EE8" w:rsidP="00037EE8">
      <w:pPr>
        <w:spacing w:after="120"/>
        <w:ind w:left="360"/>
        <w:jc w:val="both"/>
        <w:rPr>
          <w:position w:val="-84"/>
        </w:rPr>
      </w:pPr>
      <w:r>
        <w:rPr>
          <w:position w:val="-84"/>
        </w:rPr>
        <w:object w:dxaOrig="2505" w:dyaOrig="1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90.75pt" o:ole="">
            <v:imagedata r:id="rId5" o:title=""/>
          </v:shape>
          <o:OLEObject Type="Embed" ProgID="Equation.DSMT4" ShapeID="_x0000_i1025" DrawAspect="Content" ObjectID="_1597570300" r:id="rId6"/>
        </w:object>
      </w:r>
    </w:p>
    <w:p w:rsidR="00037EE8" w:rsidRDefault="00037EE8" w:rsidP="00037EE8">
      <w:pPr>
        <w:pStyle w:val="a3"/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мальным образом расставить скобки при перемножении следующих матриц: </w:t>
      </w:r>
      <w:r>
        <w:rPr>
          <w:position w:val="-12"/>
        </w:rPr>
        <w:object w:dxaOrig="5955" w:dyaOrig="360">
          <v:shape id="_x0000_i1026" type="#_x0000_t75" style="width:297.75pt;height:18pt" o:ole="">
            <v:imagedata r:id="rId7" o:title=""/>
          </v:shape>
          <o:OLEObject Type="Embed" ProgID="Equation.DSMT4" ShapeID="_x0000_i1026" DrawAspect="Content" ObjectID="_1597570301" r:id="rId8"/>
        </w:object>
      </w:r>
      <w:r>
        <w:rPr>
          <w:sz w:val="28"/>
          <w:szCs w:val="28"/>
        </w:rPr>
        <w:t>.</w:t>
      </w:r>
    </w:p>
    <w:p w:rsidR="008418F1" w:rsidRDefault="008418F1">
      <w:bookmarkStart w:id="0" w:name="_GoBack"/>
      <w:bookmarkEnd w:id="0"/>
    </w:p>
    <w:sectPr w:rsidR="008418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CF4C67"/>
    <w:multiLevelType w:val="hybridMultilevel"/>
    <w:tmpl w:val="8D547A1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8F52A70"/>
    <w:multiLevelType w:val="hybridMultilevel"/>
    <w:tmpl w:val="2C64567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784B73"/>
    <w:multiLevelType w:val="hybridMultilevel"/>
    <w:tmpl w:val="A3C68B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E7F3790"/>
    <w:multiLevelType w:val="hybridMultilevel"/>
    <w:tmpl w:val="A0CE6B8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6DE5EAD"/>
    <w:multiLevelType w:val="hybridMultilevel"/>
    <w:tmpl w:val="40B85FE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A320013"/>
    <w:multiLevelType w:val="hybridMultilevel"/>
    <w:tmpl w:val="AE4AC62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0637E9C"/>
    <w:multiLevelType w:val="hybridMultilevel"/>
    <w:tmpl w:val="205CDD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4D629C7"/>
    <w:multiLevelType w:val="hybridMultilevel"/>
    <w:tmpl w:val="EA787BB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A1B6E8D"/>
    <w:multiLevelType w:val="hybridMultilevel"/>
    <w:tmpl w:val="E5C8F0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5B8"/>
    <w:rsid w:val="00037EE8"/>
    <w:rsid w:val="001F75B8"/>
    <w:rsid w:val="008418F1"/>
    <w:rsid w:val="00C82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FDC4E54-633F-4F0E-8E9D-1AC3D8131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7E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7E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53</Characters>
  <Application>Microsoft Office Word</Application>
  <DocSecurity>0</DocSecurity>
  <Lines>2</Lines>
  <Paragraphs>1</Paragraphs>
  <ScaleCrop>false</ScaleCrop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9-04T05:45:00Z</dcterms:created>
  <dcterms:modified xsi:type="dcterms:W3CDTF">2018-09-04T05:45:00Z</dcterms:modified>
</cp:coreProperties>
</file>